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1"/>
  </p:notesMasterIdLst>
  <p:sldIdLst>
    <p:sldId id="263" r:id="rId2"/>
    <p:sldId id="284" r:id="rId3"/>
    <p:sldId id="307" r:id="rId4"/>
    <p:sldId id="288" r:id="rId5"/>
    <p:sldId id="290" r:id="rId6"/>
    <p:sldId id="285" r:id="rId7"/>
    <p:sldId id="291" r:id="rId8"/>
    <p:sldId id="292" r:id="rId9"/>
    <p:sldId id="293" r:id="rId10"/>
    <p:sldId id="295" r:id="rId11"/>
    <p:sldId id="308" r:id="rId12"/>
    <p:sldId id="309" r:id="rId13"/>
    <p:sldId id="294" r:id="rId14"/>
    <p:sldId id="310" r:id="rId15"/>
    <p:sldId id="312" r:id="rId16"/>
    <p:sldId id="311" r:id="rId17"/>
    <p:sldId id="296" r:id="rId18"/>
    <p:sldId id="297" r:id="rId19"/>
    <p:sldId id="298" r:id="rId20"/>
    <p:sldId id="299" r:id="rId21"/>
    <p:sldId id="300" r:id="rId22"/>
    <p:sldId id="265" r:id="rId23"/>
    <p:sldId id="267" r:id="rId24"/>
    <p:sldId id="268" r:id="rId25"/>
    <p:sldId id="269" r:id="rId26"/>
    <p:sldId id="270" r:id="rId27"/>
    <p:sldId id="271" r:id="rId28"/>
    <p:sldId id="272" r:id="rId29"/>
    <p:sldId id="273" r:id="rId30"/>
    <p:sldId id="275" r:id="rId31"/>
    <p:sldId id="302" r:id="rId32"/>
    <p:sldId id="301" r:id="rId33"/>
    <p:sldId id="303" r:id="rId34"/>
    <p:sldId id="315" r:id="rId35"/>
    <p:sldId id="278" r:id="rId36"/>
    <p:sldId id="304" r:id="rId37"/>
    <p:sldId id="313" r:id="rId38"/>
    <p:sldId id="314" r:id="rId39"/>
    <p:sldId id="283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í Nguyễn" initials="TN" lastIdx="4" clrIdx="0">
    <p:extLst>
      <p:ext uri="{19B8F6BF-5375-455C-9EA6-DF929625EA0E}">
        <p15:presenceInfo xmlns:p15="http://schemas.microsoft.com/office/powerpoint/2012/main" userId="e76d8828401575b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4624"/>
  </p:normalViewPr>
  <p:slideViewPr>
    <p:cSldViewPr>
      <p:cViewPr varScale="1">
        <p:scale>
          <a:sx n="106" d="100"/>
          <a:sy n="106" d="100"/>
        </p:scale>
        <p:origin x="1264" y="1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3T15:21:40.704" idx="4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3T15:21:40.704" idx="4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3FEA9D-1300-432C-BC2B-5BCB5E3F5F40}" type="datetimeFigureOut">
              <a:rPr lang="en-US" smtClean="0"/>
              <a:t>7/20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8ED00-DD12-4184-A9E8-9E28133B09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5218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>
            <a:extLst>
              <a:ext uri="{FF2B5EF4-FFF2-40B4-BE49-F238E27FC236}">
                <a16:creationId xmlns:a16="http://schemas.microsoft.com/office/drawing/2014/main" id="{716437EF-3297-4F65-87E1-7FCF290D5A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38760DC-1039-4D24-B963-C74CE4DE5E6B}" type="slidenum">
              <a:rPr lang="en-US" altLang="vi-VN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vi-VN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510B76E9-BF0A-4D10-B6B1-F76FEFC3D9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C53B863B-2830-430E-B014-A1E696D09F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3498529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8374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8ED00-DD12-4184-A9E8-9E28133B093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7754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>
            <a:extLst>
              <a:ext uri="{FF2B5EF4-FFF2-40B4-BE49-F238E27FC236}">
                <a16:creationId xmlns:a16="http://schemas.microsoft.com/office/drawing/2014/main" id="{58F59A16-A8C9-4174-977F-6E37670A48D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9443" name="Notes Placeholder 2">
            <a:extLst>
              <a:ext uri="{FF2B5EF4-FFF2-40B4-BE49-F238E27FC236}">
                <a16:creationId xmlns:a16="http://schemas.microsoft.com/office/drawing/2014/main" id="{ACE5B9A7-B947-4123-9C94-949C8CE96DE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89444" name="Slide Number Placeholder 3">
            <a:extLst>
              <a:ext uri="{FF2B5EF4-FFF2-40B4-BE49-F238E27FC236}">
                <a16:creationId xmlns:a16="http://schemas.microsoft.com/office/drawing/2014/main" id="{B0FC8894-76B5-4489-9B81-E60549EB408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D5572A0-3720-4E39-83B0-6C21EC148FBD}" type="slidenum">
              <a:rPr lang="en-US" altLang="en-US" sz="1200" smtClean="0">
                <a:solidFill>
                  <a:srgbClr val="000000"/>
                </a:solidFill>
              </a:rPr>
              <a:pPr/>
              <a:t>39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6101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1"/>
            <a:ext cx="8229600" cy="4525963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 wrap="square" lIns="68580" tIns="34290" rIns="68580" bIns="34290" numCol="1" compatLnSpc="1"/>
          <a:lstStyle>
            <a:lvl1pPr>
              <a:defRPr smtClean="0">
                <a:latin typeface="Arial" panose="020B0604020202020204" pitchFamily="34" charset="0"/>
              </a:defRPr>
            </a:lvl1pPr>
          </a:lstStyle>
          <a:p>
            <a:fld id="{B1888C48-62AF-453C-AA65-C82E57AB03EA}" type="datetime8">
              <a:rPr lang="en-US"/>
              <a:t>7/20/24 3:00 P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ê Thị Mai Ngọ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4AE4E0CA-8A88-4FB6-A788-13E4035A6B41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9828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33ED7E1B-10CA-41EA-912C-19D727B1D852}" type="datetimeFigureOut">
              <a:rPr lang="en-US" smtClean="0"/>
              <a:t>7/20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06587AAA-C9DA-460D-8DA7-6B97D925D5C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audio" Target="file:///D:/My%20Music/nhac%20quoc%20te/Cherry%20cherry%20lady%20-%20Copy.wma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gi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2.xml"/><Relationship Id="rId7" Type="http://schemas.openxmlformats.org/officeDocument/2006/relationships/slide" Target="slide27.xml"/><Relationship Id="rId12" Type="http://schemas.openxmlformats.org/officeDocument/2006/relationships/image" Target="../media/image20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26.xml"/><Relationship Id="rId11" Type="http://schemas.openxmlformats.org/officeDocument/2006/relationships/image" Target="../media/image19.gif"/><Relationship Id="rId5" Type="http://schemas.openxmlformats.org/officeDocument/2006/relationships/slide" Target="slide25.xml"/><Relationship Id="rId15" Type="http://schemas.openxmlformats.org/officeDocument/2006/relationships/slide" Target="slide31.xml"/><Relationship Id="rId10" Type="http://schemas.openxmlformats.org/officeDocument/2006/relationships/image" Target="../media/image18.gif"/><Relationship Id="rId4" Type="http://schemas.openxmlformats.org/officeDocument/2006/relationships/image" Target="../media/image17.png"/><Relationship Id="rId9" Type="http://schemas.openxmlformats.org/officeDocument/2006/relationships/slide" Target="slide29.xml"/><Relationship Id="rId14" Type="http://schemas.openxmlformats.org/officeDocument/2006/relationships/slide" Target="slide35.xml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24.png"/><Relationship Id="rId14" Type="http://schemas.openxmlformats.org/officeDocument/2006/relationships/slide" Target="slide24.xml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4.png"/><Relationship Id="rId14" Type="http://schemas.openxmlformats.org/officeDocument/2006/relationships/slide" Target="slide24.xml"/></Relationships>
</file>

<file path=ppt/slides/_rels/slide2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7.png"/><Relationship Id="rId3" Type="http://schemas.openxmlformats.org/officeDocument/2006/relationships/audio" Target="../media/audio2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24.png"/><Relationship Id="rId14" Type="http://schemas.openxmlformats.org/officeDocument/2006/relationships/slide" Target="slide24.xml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24.xml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4.png"/><Relationship Id="rId14" Type="http://schemas.openxmlformats.org/officeDocument/2006/relationships/slide" Target="slide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image" Target="../media/image23.png"/><Relationship Id="rId12" Type="http://schemas.openxmlformats.org/officeDocument/2006/relationships/image" Target="../media/image2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7.png"/><Relationship Id="rId5" Type="http://schemas.openxmlformats.org/officeDocument/2006/relationships/image" Target="../media/image22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4.png"/><Relationship Id="rId14" Type="http://schemas.openxmlformats.org/officeDocument/2006/relationships/slide" Target="slide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 descr="EJ1450">
            <a:extLst>
              <a:ext uri="{FF2B5EF4-FFF2-40B4-BE49-F238E27FC236}">
                <a16:creationId xmlns:a16="http://schemas.microsoft.com/office/drawing/2014/main" id="{8C51C36C-55A5-49A0-9DCA-C96A8B3F2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Cherry cherry lady - Copy.wma">
            <a:hlinkClick r:id="" action="ppaction://media"/>
            <a:extLst>
              <a:ext uri="{FF2B5EF4-FFF2-40B4-BE49-F238E27FC236}">
                <a16:creationId xmlns:a16="http://schemas.microsoft.com/office/drawing/2014/main" id="{95276D0E-F32D-4305-89DC-50E6F527B2DC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1722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WordArt 5" descr="5%"/>
          <p:cNvSpPr>
            <a:spLocks noChangeArrowheads="1" noChangeShapeType="1" noTextEdit="1"/>
          </p:cNvSpPr>
          <p:nvPr/>
        </p:nvSpPr>
        <p:spPr bwMode="auto">
          <a:xfrm>
            <a:off x="2161903" y="4052939"/>
            <a:ext cx="4820195" cy="2439827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712663"/>
              </a:avLst>
            </a:prstTxWarp>
            <a:scene3d>
              <a:camera prst="legacyPerspectiveFront">
                <a:rot lat="20099957" lon="20099957" rev="0"/>
              </a:camera>
              <a:lightRig rig="legacyFlat2" dir="t"/>
            </a:scene3d>
            <a:sp3d extrusionH="430200" prstMaterial="legacyMatte">
              <a:extrusionClr>
                <a:srgbClr val="FFCCFF"/>
              </a:extrusionClr>
              <a:contourClr>
                <a:srgbClr val="B00429"/>
              </a:contourClr>
            </a:sp3d>
          </a:bodyPr>
          <a:lstStyle/>
          <a:p>
            <a:pPr algn="ctr"/>
            <a:r>
              <a:rPr lang="en-US" sz="4400" b="1" kern="10" dirty="0">
                <a:ln w="9525"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ÀO </a:t>
            </a:r>
          </a:p>
          <a:p>
            <a:pPr algn="ctr"/>
            <a:r>
              <a:rPr lang="en-US" sz="4400" b="1" kern="10" dirty="0">
                <a:ln w="9525"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 THẦY CÔ GIÁO</a:t>
            </a:r>
          </a:p>
          <a:p>
            <a:pPr algn="ctr"/>
            <a:r>
              <a:rPr lang="en-US" sz="4400" b="1" kern="10" dirty="0">
                <a:ln w="9525"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EM</a:t>
            </a:r>
          </a:p>
        </p:txBody>
      </p:sp>
    </p:spTree>
    <p:extLst>
      <p:ext uri="{BB962C8B-B14F-4D97-AF65-F5344CB8AC3E}">
        <p14:creationId xmlns:p14="http://schemas.microsoft.com/office/powerpoint/2010/main" val="1302044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0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224533" fill="hold"/>
                                        <p:tgtEl>
                                          <p:spTgt spid="307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9"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79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800" y="336754"/>
            <a:ext cx="64770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Ủ ĐỀ 1: PHẢN ỨNG HÓA HỌC</a:t>
            </a:r>
          </a:p>
        </p:txBody>
      </p:sp>
      <p:sp>
        <p:nvSpPr>
          <p:cNvPr id="4" name="WordArt 6"/>
          <p:cNvSpPr>
            <a:spLocks noChangeArrowheads="1" noChangeShapeType="1" noTextEdit="1"/>
          </p:cNvSpPr>
          <p:nvPr/>
        </p:nvSpPr>
        <p:spPr bwMode="auto">
          <a:xfrm>
            <a:off x="2438400" y="1137876"/>
            <a:ext cx="5943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 dirty="0"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00FF00"/>
                    </a:gs>
                  </a:gsLst>
                  <a:lin ang="5400000" scaled="1"/>
                </a:gradFill>
              </a:rPr>
              <a:t> </a:t>
            </a:r>
            <a:r>
              <a:rPr lang="en-US" sz="2700" kern="10" dirty="0"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BÀI 5: TÍNH THEO PHƯƠNG TRÌNH HÓA HỌC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070502"/>
            <a:ext cx="8115300" cy="4552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nl-NL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xác định khối lượng, số mol của các chất phản ứng và sản phẩm trong phản ứng hóa học</a:t>
            </a:r>
            <a:endParaRPr lang="vi-VN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 4 bướ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nl-NL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 2: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ết PTHH của phản ứ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nl-NL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 4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ối lượng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 thể tích chất cần tì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 descr="Tổng hợp 5000 ảnh động tuyển chọn cực đẹp cho Powerpoint | CTU - Diễn đàn  Sinh viên Đại học Cần Thơ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924"/>
            <a:ext cx="1981200" cy="1733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2106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457200"/>
            <a:ext cx="8534400" cy="192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Hiệu suất phản ứng</a:t>
            </a:r>
            <a:endParaRPr lang="vi-VN" sz="36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nl-NL" sz="3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 phản ứng hết và chất phản ứng dư</a:t>
            </a:r>
            <a:endParaRPr lang="en-US" sz="3600" dirty="0">
              <a:latin typeface="VNI Times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0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0" y="696558"/>
            <a:ext cx="50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5 PHÚT</a:t>
            </a:r>
          </a:p>
        </p:txBody>
      </p:sp>
    </p:spTree>
    <p:extLst>
      <p:ext uri="{BB962C8B-B14F-4D97-AF65-F5344CB8AC3E}">
        <p14:creationId xmlns:p14="http://schemas.microsoft.com/office/powerpoint/2010/main" val="4059135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683532"/>
            <a:ext cx="4073769" cy="3490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:</a:t>
            </a: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n sát sơ đồ mô tả số lượng phân tử chất trước và sau phản ứng để xác định trước phản ứng có bao nhiêu phân tử H</a:t>
            </a:r>
            <a:r>
              <a:rPr lang="nl-NL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bao nhiêu phân tử O</a:t>
            </a:r>
            <a:r>
              <a:rPr lang="nl-NL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m gia phản ứng, sau phản ứng phân tử nào còn dư, phân tử nào phản ứng hết?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04" t="38483" r="39263" b="25599"/>
          <a:stretch/>
        </p:blipFill>
        <p:spPr bwMode="auto">
          <a:xfrm>
            <a:off x="4419600" y="285252"/>
            <a:ext cx="4648200" cy="436294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1" y="5029200"/>
            <a:ext cx="495300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2250440" algn="l"/>
              </a:tabLst>
            </a:pPr>
            <a:r>
              <a:rPr lang="en-US" sz="24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vi-VN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t cháy 1 mol khí hydrogen trong 0,4 mol khí oxygen đến khi phản ứng xảy ra hoàn toàn. Cho biết chất nào còn dư sau phản ứng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5 phút đếm ngược nhạc vui vẻ hào hứng cho hoạt động nhó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629400" y="5169408"/>
            <a:ext cx="1836627" cy="1510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707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683532"/>
            <a:ext cx="4073769" cy="3880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: Quan sát sơ đồ mô tả số lượng phân tử chất trước và sau phản ứng để xác định trước phản ứng có bao nhiêu phân tử H</a:t>
            </a:r>
            <a:r>
              <a:rPr lang="nl-NL" sz="24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bao nhiêu phân tử O</a:t>
            </a:r>
            <a:r>
              <a:rPr lang="nl-NL" sz="24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nl-NL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m gia phản ứng, sau phản ứng phân tử nào còn dư, phân tử nào phản ứng hết?</a:t>
            </a: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04" t="38483" r="39263" b="25599"/>
          <a:stretch/>
        </p:blipFill>
        <p:spPr bwMode="auto">
          <a:xfrm>
            <a:off x="4419600" y="285252"/>
            <a:ext cx="4648200" cy="436294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Rectangle 1"/>
          <p:cNvSpPr/>
          <p:nvPr/>
        </p:nvSpPr>
        <p:spPr>
          <a:xfrm>
            <a:off x="300111" y="4953000"/>
            <a:ext cx="883920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 phản ứng có 3 phân tử H</a:t>
            </a:r>
            <a:r>
              <a:rPr lang="nl-NL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2 phân tử O</a:t>
            </a:r>
            <a:r>
              <a:rPr lang="nl-NL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nl-NL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m gia phản ứng, sau phản ứng phân tử H</a:t>
            </a:r>
            <a:r>
              <a:rPr lang="nl-NL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òn dư, phân tử O</a:t>
            </a:r>
            <a:r>
              <a:rPr lang="nl-NL" sz="28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ản ứng hết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49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457200"/>
            <a:ext cx="8229600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2250440" algn="l"/>
              </a:tabLst>
            </a:pPr>
            <a:r>
              <a:rPr lang="en-US" sz="24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vi-VN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t cháy 1 mol khí hydrogen trong 0,4 mol khí oxygen đến khi phản ứng xảy ra hoàn toàn. Cho biết chất nào còn dư sau phản ứng</a:t>
            </a:r>
            <a:r>
              <a:rPr lang="vi-VN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62000" y="2133600"/>
                <a:ext cx="8382000" cy="4318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á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ọc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  2H</a:t>
                </a:r>
                <a:r>
                  <a:rPr lang="en-US" sz="2400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+   O</a:t>
                </a:r>
                <a:r>
                  <a:rPr lang="en-US" sz="2400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en-US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r>
                          <a:rPr lang="en-US" sz="2400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</m:e>
                      <m:lim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lim>
                    </m:limUpp>
                  </m:oMath>
                </a14:m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  2H</a:t>
                </a:r>
                <a:r>
                  <a:rPr lang="en-US" sz="2400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</a:t>
                </a:r>
                <a:endParaRPr lang="vi-V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vi-V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                     2             1               2</a:t>
                </a:r>
                <a:endParaRPr lang="vi-V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n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                                 1             0,4             0   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                               0,8           0,4          0,8 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endParaRPr lang="vi-V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                          0,2          0            0,8   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endParaRPr lang="vi-VN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r>
                  <a:rPr lang="en-US" sz="2400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</a:t>
                </a:r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,2 mol.</a:t>
                </a:r>
                <a:endPara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133600"/>
                <a:ext cx="8382000" cy="4318105"/>
              </a:xfrm>
              <a:prstGeom prst="rect">
                <a:avLst/>
              </a:prstGeom>
              <a:blipFill>
                <a:blip r:embed="rId2"/>
                <a:stretch>
                  <a:fillRect l="-1091" b="-2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17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457200"/>
            <a:ext cx="8229600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2250440" algn="l"/>
              </a:tabLst>
            </a:pPr>
            <a:r>
              <a:rPr lang="en-US" sz="24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vi-VN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t cháy 1 mol khí hydrogen trong 0,4 mol khí oxygen đến khi phản ứng xảy ra hoàn toàn. Cho biết chất nào còn dư sau phản ứng</a:t>
            </a:r>
            <a:r>
              <a:rPr lang="vi-VN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4800" y="2001859"/>
                <a:ext cx="8534400" cy="713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á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  2H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+   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</m:e>
                      <m:lim>
                        <m:sSup>
                          <m:sSup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lim>
                    </m:limUpp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  2H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001859"/>
                <a:ext cx="8534400" cy="713400"/>
              </a:xfrm>
              <a:prstGeom prst="rect">
                <a:avLst/>
              </a:prstGeom>
              <a:blipFill>
                <a:blip r:embed="rId2"/>
                <a:stretch>
                  <a:fillRect l="-1429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95300" y="2826909"/>
            <a:ext cx="84582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      2             1               2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4800" y="3376653"/>
            <a:ext cx="834267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                  1             0,4             0  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7200" y="3845003"/>
            <a:ext cx="86868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                0,8           0,4          0,8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5300" y="4614289"/>
            <a:ext cx="84201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           0,2          0            0,8  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9097" y="5486400"/>
            <a:ext cx="495680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2 mo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39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87388"/>
            <a:ext cx="830580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 phản ứng có 3 phân tử H</a:t>
            </a:r>
            <a:r>
              <a:rPr lang="nl-NL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2 phân tử O</a:t>
            </a:r>
            <a:r>
              <a:rPr lang="nl-NL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m gia phản ứng, sau phản ứng phân tử H</a:t>
            </a:r>
            <a:r>
              <a:rPr lang="nl-NL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òn dư, phân tử O</a:t>
            </a:r>
            <a:r>
              <a:rPr lang="nl-NL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ản ứng hết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800" y="1600200"/>
                <a:ext cx="8758084" cy="713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á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  2H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+   O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limUpp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</m:e>
                      <m:lim>
                        <m:sSup>
                          <m:sSup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lim>
                    </m:limUpp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     2H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</a:t>
                </a:r>
                <a:endParaRPr lang="en-US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00200"/>
                <a:ext cx="8758084" cy="713400"/>
              </a:xfrm>
              <a:prstGeom prst="rect">
                <a:avLst/>
              </a:prstGeom>
              <a:blipFill>
                <a:blip r:embed="rId2"/>
                <a:stretch>
                  <a:fillRect l="-1392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604684" y="2397518"/>
            <a:ext cx="84582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      2             1               2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2729" y="3075717"/>
            <a:ext cx="834267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                  1             0,4             0  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3845003"/>
            <a:ext cx="86868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                0,8           0,4          0,8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5300" y="4614289"/>
            <a:ext cx="84201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                          0,2          0            0,8  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9097" y="5486400"/>
            <a:ext cx="495680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2 mo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48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1752600"/>
            <a:ext cx="7696200" cy="4310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Hiệu suất phản ứ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rabicPeriod"/>
            </a:pP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 phản ứng hết và chất phản ứng dư</a:t>
            </a:r>
            <a:endParaRPr lang="en-US" sz="2800" dirty="0">
              <a:latin typeface="VNI Times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115000"/>
              </a:lnSpc>
              <a:spcAft>
                <a:spcPts val="0"/>
              </a:spcAft>
            </a:pP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 phản ứng hết là chất không còn khi phản ứng kết thú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115000"/>
              </a:lnSpc>
              <a:spcAft>
                <a:spcPts val="0"/>
              </a:spcAft>
            </a:pP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 phản ứng dư là chất còn lại sau khi kết thúc phản ứ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115000"/>
              </a:lnSpc>
              <a:spcAft>
                <a:spcPts val="0"/>
              </a:spcAft>
            </a:pP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 chất sản phẩm tạo thành được tính theo chất phản ứng hết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algn="just">
              <a:lnSpc>
                <a:spcPct val="115000"/>
              </a:lnSpc>
              <a:spcAft>
                <a:spcPts val="0"/>
              </a:spcAf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Tổng hợp 5000 ảnh động tuyển chọn cực đẹp cho Powerpoint | CTU - Diễn đàn  Sinh viên Đại học Cần Thơ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600200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98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205" y="3581400"/>
            <a:ext cx="9143999" cy="1315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Hiệu suất phản ứng được tính bằng cách nào?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Khi nào hiệu suất của phản ứng bằng 100%?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9805" y="408238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5 PHÚT</a:t>
            </a:r>
          </a:p>
        </p:txBody>
      </p:sp>
      <p:pic>
        <p:nvPicPr>
          <p:cNvPr id="4" name="5 phút đếm ngược nhạc vui vẻ hào hứng cho hoạt động nhó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501286" y="1317085"/>
            <a:ext cx="1836627" cy="1510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93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6482" y="1981200"/>
            <a:ext cx="9002786" cy="8086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</a:pPr>
            <a:r>
              <a:rPr lang="en-US" sz="4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Ủ ĐỀ 1: PHẢN ỨNG HÓA HỌC</a:t>
            </a:r>
          </a:p>
        </p:txBody>
      </p:sp>
      <p:sp>
        <p:nvSpPr>
          <p:cNvPr id="4" name="WordArt 6"/>
          <p:cNvSpPr>
            <a:spLocks noChangeArrowheads="1" noChangeShapeType="1" noTextEdit="1"/>
          </p:cNvSpPr>
          <p:nvPr/>
        </p:nvSpPr>
        <p:spPr bwMode="auto">
          <a:xfrm>
            <a:off x="86482" y="3144556"/>
            <a:ext cx="8905118" cy="23418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 dirty="0"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00FF00"/>
                    </a:gs>
                  </a:gsLst>
                  <a:lin ang="5400000" scaled="1"/>
                </a:gradFill>
              </a:rPr>
              <a:t> </a:t>
            </a:r>
            <a:r>
              <a:rPr lang="en-US" sz="2700" kern="10" dirty="0"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00FF00"/>
                    </a:gs>
                  </a:gsLst>
                  <a:lin ang="5400000" scaled="1"/>
                </a:gradFill>
                <a:latin typeface="UTM American Sans" panose="02040603050506020204" pitchFamily="18" charset="0"/>
                <a:cs typeface="Times New Roman" panose="02020603050405020304" pitchFamily="18" charset="0"/>
              </a:rPr>
              <a:t>BÀI 5: TÍNH THEO PHƯƠNG TRÌNH HÓA HỌC</a:t>
            </a:r>
          </a:p>
        </p:txBody>
      </p:sp>
      <p:pic>
        <p:nvPicPr>
          <p:cNvPr id="5122" name="Picture 2" descr="Sách giáo khoa KHTN 8 KNTT │ SGK KHTN 8 KNTT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8" t="22990" r="8928" b="56920"/>
          <a:stretch/>
        </p:blipFill>
        <p:spPr bwMode="auto">
          <a:xfrm>
            <a:off x="5181600" y="432232"/>
            <a:ext cx="3657601" cy="914400"/>
          </a:xfrm>
          <a:prstGeom prst="rect">
            <a:avLst/>
          </a:prstGeom>
          <a:noFill/>
          <a:scene3d>
            <a:camera prst="isometricOffAxis2Left"/>
            <a:lightRig rig="threePt" dir="t"/>
          </a:scene3d>
          <a:sp3d>
            <a:bevelT prst="convex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121459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152400"/>
                <a:ext cx="8001000" cy="5211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44830" marR="30480" indent="-514350" algn="just">
                  <a:buAutoNum type="arabicPeriod"/>
                </a:pPr>
                <a:r>
                  <a:rPr lang="nl-NL" sz="28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bằng cách nào?</a:t>
                </a:r>
                <a:endParaRPr lang="vi-VN" sz="28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algn="just"/>
                <a:endParaRPr lang="vi-VN" sz="28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algn="just"/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ô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ờ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ă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algn="just"/>
                <a:endParaRPr lang="vi-VN" sz="2800" i="1" dirty="0">
                  <a:latin typeface="Cambria Math" panose="02040503050406030204" pitchFamily="18" charset="0"/>
                </a:endParaRPr>
              </a:p>
              <a:p>
                <a:pPr marL="30480" marR="3048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𝒕𝒕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  100</m:t>
                              </m:r>
                            </m:sub>
                          </m:s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𝒍𝒕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%</m:t>
                          </m:r>
                        </m:e>
                      </m:d>
                    </m:oMath>
                  </m:oMathPara>
                </a14:m>
                <a:endParaRPr lang="vi-VN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2800" b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ấ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g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2800" b="1" baseline="-25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t</a:t>
                </a:r>
                <a:r>
                  <a:rPr lang="en-US" sz="28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ấ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g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í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yế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%)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52400"/>
                <a:ext cx="8001000" cy="5211683"/>
              </a:xfrm>
              <a:prstGeom prst="rect">
                <a:avLst/>
              </a:prstGeom>
              <a:blipFill>
                <a:blip r:embed="rId2"/>
                <a:stretch>
                  <a:fillRect l="-1220" t="-1170" r="-1143" b="-2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228600" y="5364340"/>
            <a:ext cx="8610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nl-NL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Khi nào hiệu suất của phản ứng bằng 100%?</a:t>
            </a:r>
            <a:endParaRPr lang="vi-VN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%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19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28600"/>
            <a:ext cx="8382000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5" algn="just">
              <a:lnSpc>
                <a:spcPct val="115000"/>
              </a:lnSpc>
            </a:pP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Hiệu suất phản ứ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5" algn="just">
              <a:lnSpc>
                <a:spcPct val="115000"/>
              </a:lnSpc>
            </a:pPr>
            <a:r>
              <a:rPr lang="nl-NL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Hiệu suất phản ứng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 suất phản ứng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 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ượng sản phẩ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 tế và lượng sản phẩ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 thuyết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600" y="2798534"/>
                <a:ext cx="5596404" cy="13339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nl-NL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ông thức tính hiệu suất phản ứng</a:t>
                </a:r>
                <a:endParaRPr lang="vi-VN" sz="28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𝑡𝑡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  100</m:t>
                              </m:r>
                            </m:sub>
                          </m:sSub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𝑙𝑡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%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798534"/>
                <a:ext cx="5596404" cy="1333955"/>
              </a:xfrm>
              <a:prstGeom prst="rect">
                <a:avLst/>
              </a:prstGeom>
              <a:blipFill>
                <a:blip r:embed="rId3"/>
                <a:stretch>
                  <a:fillRect l="-1961" t="-4566" r="-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744793" y="4029640"/>
            <a:ext cx="7010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g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t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g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%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2" descr="Tổng hợp 5000 ảnh động tuyển chọn cực đẹp cho Powerpoint | CTU - Diễn đàn  Sinh viên Đại học Cần Thơ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93" y="228600"/>
            <a:ext cx="1295400" cy="931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3906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609600"/>
            <a:ext cx="4302711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LUYỆN TẬ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16046" y="190500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 </a:t>
            </a:r>
          </a:p>
        </p:txBody>
      </p:sp>
    </p:spTree>
    <p:extLst>
      <p:ext uri="{BB962C8B-B14F-4D97-AF65-F5344CB8AC3E}">
        <p14:creationId xmlns:p14="http://schemas.microsoft.com/office/powerpoint/2010/main" val="34401851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2514600" y="1734664"/>
            <a:ext cx="3276600" cy="882119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52400"/>
            <a:ext cx="6172200" cy="1894362"/>
          </a:xfrm>
        </p:spPr>
        <p:txBody>
          <a:bodyPr>
            <a:normAutofit/>
          </a:bodyPr>
          <a:lstStyle/>
          <a:p>
            <a:pPr marL="182880" indent="0">
              <a:buNone/>
            </a:pPr>
            <a:r>
              <a:rPr lang="en-US" sz="44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 VÒNG QUAY MAY MẮN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2582147"/>
            <a:ext cx="83058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3243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4133566" y="890465"/>
            <a:ext cx="4266478" cy="4200433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156509"/>
              <a:ext cx="2025648" cy="9022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153584"/>
              <a:ext cx="2025648" cy="9022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7" y="4380220"/>
              <a:ext cx="2025648" cy="9022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387460"/>
              <a:ext cx="2025648" cy="9022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6965768" y="5878287"/>
            <a:ext cx="2028009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543605" y="2186976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1766792" y="2186976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2890229" y="2186976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643922" y="3733049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1767360" y="3733049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9" action="ppaction://hlinksldjump"/>
          </p:cNvPr>
          <p:cNvSpPr/>
          <p:nvPr/>
        </p:nvSpPr>
        <p:spPr>
          <a:xfrm>
            <a:off x="2890797" y="3733049"/>
            <a:ext cx="1003266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69018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5" y="845531"/>
            <a:ext cx="371475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2304" y="1207472"/>
            <a:ext cx="371475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9363" y="680278"/>
            <a:ext cx="371475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3873" y="478509"/>
            <a:ext cx="535781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408" y="2486084"/>
            <a:ext cx="1206794" cy="1009193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7285614" y="-693733"/>
            <a:ext cx="4572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8054688" y="2495656"/>
            <a:ext cx="605716" cy="990053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rId14" action="ppaction://hlinksldjump"/>
          </p:cNvPr>
          <p:cNvSpPr/>
          <p:nvPr/>
        </p:nvSpPr>
        <p:spPr>
          <a:xfrm rot="5400000">
            <a:off x="8415744" y="2684420"/>
            <a:ext cx="783772" cy="587828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ight Arrow 4">
            <a:hlinkClick r:id="rId15" action="ppaction://hlinksldjump"/>
          </p:cNvPr>
          <p:cNvSpPr/>
          <p:nvPr/>
        </p:nvSpPr>
        <p:spPr>
          <a:xfrm>
            <a:off x="304800" y="6096000"/>
            <a:ext cx="762000" cy="631372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75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04800" y="336848"/>
            <a:ext cx="8593207" cy="1745345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vi-VN" sz="2800" dirty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dirty="0">
                <a:solidFill>
                  <a:schemeClr val="accent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tính khối lượng và số mol của chất phản ứng và chất sản phẩm trong một phản ứng hóa học ta thực hiện theo mấy bước?</a:t>
            </a:r>
            <a:endParaRPr lang="en-US" sz="2800" b="1" dirty="0">
              <a:solidFill>
                <a:schemeClr val="accent6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vi-VN" sz="2800" dirty="0"/>
              <a:t> 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387928" y="2250694"/>
            <a:ext cx="318950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068026" y="2222268"/>
            <a:ext cx="477117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endParaRPr lang="vi-VN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87928" y="3368961"/>
            <a:ext cx="3189507" cy="75221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068026" y="3383723"/>
            <a:ext cx="469164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2913582" y="2313451"/>
            <a:ext cx="66385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2974033" y="3355106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1321" y="3447342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7888" y="2313451"/>
            <a:ext cx="603557" cy="707197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3500621" y="4702499"/>
            <a:ext cx="1769408" cy="1104900"/>
          </a:xfrm>
          <a:prstGeom prst="cloud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77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32591" y="408931"/>
            <a:ext cx="8105289" cy="112571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: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 định nào dưới đây không đúng khi nói về tính toán theo phương trình hóa học?</a:t>
            </a:r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vi-VN" dirty="0"/>
              <a:t> 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32591" y="1712977"/>
            <a:ext cx="800790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solidFill>
                  <a:srgbClr val="002060"/>
                </a:solidFill>
              </a:rPr>
              <a:t>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Tính toán theo phương trình cần viết phương trình hóa học của phản ứng xảy ra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en-US" sz="3200" dirty="0">
                <a:solidFill>
                  <a:srgbClr val="002060"/>
                </a:solidFill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32591" y="2636914"/>
            <a:ext cx="765588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Tính toán theo phương trình cần viết sơ đồ phản ứng xảy ra.</a:t>
            </a:r>
            <a:endParaRPr 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38973" y="3677046"/>
            <a:ext cx="784312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Sử dụng linh hoạt công thức tính khối lượng hoặc tính thể tích ở điều kiện tiêu chuẩn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98761" y="4729139"/>
            <a:ext cx="816846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4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Cần tiến hành tính số mol của các chất tham gia hoặc sản phẩm trước khi tính toán theo yêu cầu của đề bài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9515" y="1994254"/>
            <a:ext cx="60429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470377" y="3811766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5253" y="4823739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059" y="2775532"/>
            <a:ext cx="603557" cy="594747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852525" y="5753100"/>
            <a:ext cx="1769408" cy="1104900"/>
          </a:xfrm>
          <a:prstGeom prst="cloud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987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49838" y="130492"/>
            <a:ext cx="8194908" cy="184122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br>
              <a:rPr lang="en-US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: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 + 2HCl → BaCl</a:t>
            </a:r>
            <a:r>
              <a:rPr lang="vi-VN" sz="28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+ H</a:t>
            </a:r>
            <a:r>
              <a:rPr lang="vi-VN" sz="28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thu được 4,16 g BaCl</a:t>
            </a:r>
            <a:r>
              <a:rPr lang="vi-VN" sz="28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ần bao nhiêu mol HCl</a:t>
            </a:r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12033" y="2264370"/>
            <a:ext cx="804895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0,01 mol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11023" y="3138030"/>
            <a:ext cx="802832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0,02 mol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42980" y="3995303"/>
            <a:ext cx="802832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0,04 mol	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53295" y="5054901"/>
            <a:ext cx="802832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0,05 mol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353570" y="2012103"/>
            <a:ext cx="66385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280132" y="4062031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744" y="5054901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9977" y="2991849"/>
            <a:ext cx="603557" cy="707197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6934200" y="5807399"/>
            <a:ext cx="1926785" cy="1104900"/>
          </a:xfrm>
          <a:prstGeom prst="cloud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78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99870"/>
            <a:ext cx="7895046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4:</a:t>
            </a:r>
            <a:r>
              <a:rPr lang="vi-VN" sz="32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 lượng nước tạo thành khi đốt cháy hết 65 gam khí hydrogen là:</a:t>
            </a:r>
            <a:endParaRPr lang="en-US" sz="3200" b="1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76294" y="1912065"/>
            <a:ext cx="429570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600 gam</a:t>
            </a: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724400" y="1933396"/>
            <a:ext cx="423646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50 gam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76294" y="2801237"/>
            <a:ext cx="423647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85 gam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672429" y="2805426"/>
            <a:ext cx="434041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500 gam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974822"/>
            <a:ext cx="60429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902112"/>
            <a:ext cx="603402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7312" y="2883480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691" y="1974822"/>
            <a:ext cx="549444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3500621" y="4702499"/>
            <a:ext cx="1769408" cy="110490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12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04801" y="199869"/>
            <a:ext cx="8380696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đốt cháy hết 3,1 gam P cần dùng V lít khí oxygen (đkc), biết phản ứng sinh ra chất rắn là P</a:t>
            </a:r>
            <a:r>
              <a:rPr lang="vi-VN" sz="28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800" b="1" baseline="-250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800" b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Giá trị của V gần nhất với: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0664" y="1915702"/>
            <a:ext cx="8484833" cy="69546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280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1,549 lít.	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00663" y="2704389"/>
            <a:ext cx="8484833" cy="57733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2,479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.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42373" y="3409097"/>
            <a:ext cx="8484834" cy="65195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,479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t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14518" y="4187554"/>
            <a:ext cx="851268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3,719 lít.</a:t>
            </a:r>
            <a:endParaRPr lang="en-US" sz="2800" dirty="0">
              <a:solidFill>
                <a:srgbClr val="002060"/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0423" y="1903103"/>
            <a:ext cx="60429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123805" y="3327577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2538" y="4269756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0423" y="2593284"/>
            <a:ext cx="603556" cy="643793"/>
          </a:xfrm>
          <a:prstGeom prst="rect">
            <a:avLst/>
          </a:prstGeom>
        </p:spPr>
      </p:pic>
      <p:sp>
        <p:nvSpPr>
          <p:cNvPr id="20" name="Cloud 19">
            <a:hlinkClick r:id="rId14" action="ppaction://hlinksldjump"/>
          </p:cNvPr>
          <p:cNvSpPr/>
          <p:nvPr/>
        </p:nvSpPr>
        <p:spPr>
          <a:xfrm>
            <a:off x="5587662" y="5400886"/>
            <a:ext cx="1769408" cy="1104900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3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>
            <a:extLst>
              <a:ext uri="{FF2B5EF4-FFF2-40B4-BE49-F238E27FC236}">
                <a16:creationId xmlns:a16="http://schemas.microsoft.com/office/drawing/2014/main" id="{97CB7B22-86D8-4D1C-A5F3-BD0AAD0E2079}"/>
              </a:ext>
            </a:extLst>
          </p:cNvPr>
          <p:cNvSpPr txBox="1"/>
          <p:nvPr/>
        </p:nvSpPr>
        <p:spPr>
          <a:xfrm>
            <a:off x="2133600" y="2133600"/>
            <a:ext cx="5029200" cy="121920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800" kern="12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  <a:cs typeface="+mj-cs"/>
              </a:defRPr>
            </a:lvl1pPr>
          </a:lstStyle>
          <a:p>
            <a:r>
              <a:rPr lang="en-US" altLang="zh-CN" sz="5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KHỞI ĐỘNG</a:t>
            </a:r>
            <a:endParaRPr lang="zh-CN" altLang="en-US" sz="5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789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 advTm="3000">
        <p14:reveal/>
      </p:transition>
    </mc:Choice>
    <mc:Fallback xmlns="">
      <p:transition spd="slow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769131"/>
            <a:ext cx="814875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515854"/>
            <a:ext cx="609667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5130390"/>
            <a:ext cx="390293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99870"/>
            <a:ext cx="7895046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6: Cho phương trình hóa học: CaCO</a:t>
            </a:r>
            <a:r>
              <a:rPr lang="vi-VN" sz="28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  +   CO</a:t>
            </a:r>
            <a:r>
              <a:rPr lang="vi-VN" sz="28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Để điều chế 2,479 lít CO</a:t>
            </a:r>
            <a:r>
              <a:rPr lang="vi-VN" sz="28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đkc) thì số mol CaCO</a:t>
            </a:r>
            <a:r>
              <a:rPr lang="vi-VN" sz="28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n dùng là: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2665" y="1949346"/>
            <a:ext cx="741148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,2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l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902196"/>
            <a:ext cx="425336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702500"/>
            <a:ext cx="668565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98028" y="2913809"/>
            <a:ext cx="748003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,1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l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4" y="3745038"/>
            <a:ext cx="7445395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,3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l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04955" y="4599848"/>
            <a:ext cx="747310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,4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l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567" y="2012103"/>
            <a:ext cx="60429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469783" y="3891577"/>
            <a:ext cx="60340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567" y="4595665"/>
            <a:ext cx="603557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0591" y="2977320"/>
            <a:ext cx="603557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6101214" y="5753100"/>
            <a:ext cx="1769408" cy="1104900"/>
          </a:xfrm>
          <a:prstGeom prst="cloud">
            <a:avLst/>
          </a:prstGeom>
          <a:solidFill>
            <a:schemeClr val="bg2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6675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609600"/>
            <a:ext cx="4302711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LUYỆN TẬ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47800" y="3048000"/>
            <a:ext cx="487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Ự LUẬN</a:t>
            </a:r>
          </a:p>
        </p:txBody>
      </p:sp>
    </p:spTree>
    <p:extLst>
      <p:ext uri="{BB962C8B-B14F-4D97-AF65-F5344CB8AC3E}">
        <p14:creationId xmlns:p14="http://schemas.microsoft.com/office/powerpoint/2010/main" val="30447197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505200"/>
            <a:ext cx="8534400" cy="360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á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0,54 gam Al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xide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 + 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→ Al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xide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xyge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28800" y="228600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5 PHÚT</a:t>
            </a:r>
          </a:p>
        </p:txBody>
      </p:sp>
      <p:pic>
        <p:nvPicPr>
          <p:cNvPr id="4" name="5 phút đếm ngược nhạc vui vẻ hào hứng cho hoạt động nhó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577486" y="1066800"/>
            <a:ext cx="1836627" cy="1510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064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6574" t="35416" r="25988" b="19792"/>
          <a:stretch/>
        </p:blipFill>
        <p:spPr>
          <a:xfrm>
            <a:off x="381000" y="381000"/>
            <a:ext cx="8534400" cy="5181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8877" y="5562600"/>
                <a:ext cx="8219768" cy="1347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/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í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xygen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ả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ề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iệ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ẩ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nl-NL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nl-NL" sz="2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24,79=0,15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nl-NL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4,79=0,37185 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𝑙</m:t>
                          </m:r>
                          <m:r>
                            <a:rPr lang="nl-NL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í</m:t>
                          </m:r>
                          <m:r>
                            <a:rPr lang="nl-NL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77" y="5562600"/>
                <a:ext cx="8219768" cy="1347613"/>
              </a:xfrm>
              <a:prstGeom prst="rect">
                <a:avLst/>
              </a:prstGeom>
              <a:blipFill>
                <a:blip r:embed="rId3"/>
                <a:stretch>
                  <a:fillRect l="-816" t="-3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16207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298938" y="210081"/>
                <a:ext cx="8839200" cy="67013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altLang="en-US" sz="22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7:  </a:t>
                </a:r>
                <a:endParaRPr kumimoji="0" lang="vi-VN" altLang="en-US" sz="2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eaLnBrk="0" fontAlgn="base" hangingPunct="0">
                  <a:spcBef>
                    <a:spcPct val="0"/>
                  </a:spcBef>
                  <a:spcAft>
                    <a:spcPct val="0"/>
                  </a:spcAft>
                  <a:buAutoNum type="alphaLcParenR"/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luminium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xide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.</a:t>
                </a:r>
                <a:endParaRPr lang="vi-VN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kumimoji="0" lang="vi-VN" altLang="en-US" sz="2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kumimoji="0" lang="en-US" altLang="en-US" sz="22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:</a:t>
                </a:r>
                <a:r>
                  <a:rPr kumimoji="0" lang="en-US" altLang="en-US" sz="2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altLang="en-US" sz="2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kumimoji="0" lang="en-US" altLang="en-US" sz="2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kumimoji="0" lang="vi-VN" altLang="en-US" sz="2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minium</a:t>
                </a:r>
                <a:r>
                  <a:rPr kumimoji="0" lang="en-US" altLang="en-US" sz="2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a</a:t>
                </a:r>
                <a:r>
                  <a:rPr kumimoji="0" lang="en-US" altLang="en-US" sz="2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kumimoji="0" lang="en-US" altLang="en-US" sz="2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endParaRPr kumimoji="0" lang="vi-VN" alt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en-US" sz="22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l</a:t>
                </a:r>
                <a:r>
                  <a:rPr lang="en-US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en-US" sz="22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lMAl</a:t>
                </a:r>
                <a:r>
                  <a:rPr lang="en-US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0,5427=0,02(</a:t>
                </a:r>
                <a:r>
                  <a:rPr lang="en-US" altLang="en-US" sz="22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US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nl-NL" altLang="en-US" sz="22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 2:</a:t>
                </a:r>
                <a:r>
                  <a:rPr lang="nl-NL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iết PTHH của phản ứng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4Al     +      3O</a:t>
                </a:r>
                <a:r>
                  <a:rPr lang="nl-NL" altLang="en-US" sz="2200" baseline="-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altLang="en-US" sz="22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→t0</a:t>
                </a: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2Al</a:t>
                </a:r>
                <a:r>
                  <a:rPr lang="nl-NL" altLang="en-US" sz="2200" baseline="-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nl-NL" altLang="en-US" sz="2200" baseline="-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nl-NL" alt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THH :     4mol           3mol          2mol                        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nl-NL" altLang="en-US" sz="22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0,02mol      0,15mol           0,01mol       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en-US" altLang="en-US" sz="22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altLang="en-US" sz="22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a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THH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l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PTHH: </a:t>
                </a:r>
                <a:r>
                  <a:rPr lang="en-US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O2=34.nAl=34.0,02=0,15mol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PTHH: </a:t>
                </a:r>
                <a:r>
                  <a:rPr lang="en-US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l2O3=24.nAl=24.0,02=0,01mol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nl-NL" altLang="en-US" sz="22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 4: 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Khối lượng aluminium oxide tạo ra</a:t>
                </a: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r>
                  <a:rPr lang="vi-VN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nl-NL" altLang="en-US" sz="22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Al2O3=nAl2O3xMAl2O3=0,01 x 102=1,02g</a:t>
                </a:r>
                <a:endParaRPr lang="vi-VN" altLang="en-US" sz="22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419225" algn="l"/>
                  </a:tabLst>
                </a:pPr>
                <a:endParaRPr lang="en-US" altLang="en-US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í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xygen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2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0480" marR="30480" algn="just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nl-NL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</m:t>
                              </m:r>
                            </m:e>
                            <m:sub>
                              <m:r>
                                <a:rPr lang="nl-NL" sz="22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24,79=0,15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nl-NL" sz="2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4,79=0,37185 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𝑙</m:t>
                          </m:r>
                          <m:r>
                            <a:rPr lang="nl-NL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í</m:t>
                          </m:r>
                          <m:r>
                            <a:rPr lang="nl-NL" sz="22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kumimoji="0" lang="en-US" alt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938" y="210081"/>
                <a:ext cx="8839200" cy="6701386"/>
              </a:xfrm>
              <a:prstGeom prst="rect">
                <a:avLst/>
              </a:prstGeom>
              <a:blipFill>
                <a:blip r:embed="rId3"/>
                <a:stretch>
                  <a:fillRect l="-8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01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514600"/>
            <a:ext cx="5140911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VẬN DỤNG</a:t>
            </a:r>
          </a:p>
        </p:txBody>
      </p:sp>
    </p:spTree>
    <p:extLst>
      <p:ext uri="{BB962C8B-B14F-4D97-AF65-F5344CB8AC3E}">
        <p14:creationId xmlns:p14="http://schemas.microsoft.com/office/powerpoint/2010/main" val="1317535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902803"/>
            <a:ext cx="8001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xide (Al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2"/>
          <a:srcRect l="38782" t="39909" r="36699" b="51254"/>
          <a:stretch/>
        </p:blipFill>
        <p:spPr bwMode="auto">
          <a:xfrm>
            <a:off x="914400" y="2211546"/>
            <a:ext cx="6553200" cy="1066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533400" y="3657600"/>
            <a:ext cx="7924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2 kg Al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1,3 kg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ô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4 k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2%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l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56527" y="133362"/>
            <a:ext cx="335474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Aft>
                <a:spcPts val="0"/>
              </a:spcAft>
            </a:pP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sz="44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271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1354" y="1447800"/>
                <a:ext cx="8839200" cy="3964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:r>
                  <a:rPr lang="en-US" altLang="en-US" sz="2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/ PTHH: </a:t>
                </a:r>
                <a:endParaRPr lang="vi-VN" sz="22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    (2 x 102 )                                   (2x 54 )          kg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102                                               x                   kg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l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𝑙𝑡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2.4.27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.102</m:t>
                          </m:r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54</m:t>
                      </m:r>
                      <m:d>
                        <m: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𝐻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𝑡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𝑙𝑡</m:t>
                              </m:r>
                            </m:sub>
                          </m:sSub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1,3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4</m:t>
                          </m:r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95</m:t>
                      </m:r>
                      <m:d>
                        <m: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%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54" y="1447800"/>
                <a:ext cx="8839200" cy="3964868"/>
              </a:xfrm>
              <a:prstGeom prst="rect">
                <a:avLst/>
              </a:prstGeom>
              <a:blipFill>
                <a:blip r:embed="rId2"/>
                <a:stretch>
                  <a:fillRect l="-897" t="-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6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2" t="39909" r="36699" b="51254"/>
          <a:stretch>
            <a:fillRect/>
          </a:stretch>
        </p:blipFill>
        <p:spPr bwMode="auto">
          <a:xfrm>
            <a:off x="1981200" y="771525"/>
            <a:ext cx="57912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6880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0126" y="1295400"/>
                <a:ext cx="9013874" cy="47677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4314825" algn="l"/>
                  </a:tabLs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/ PTHH: 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    (2 x 102 )                                       (2x 54 )          kg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y                                               54                   kg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l</a:t>
                </a:r>
                <a:r>
                  <a:rPr lang="en-US" sz="22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2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𝑙𝑡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4. 2. 102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.54</m:t>
                          </m:r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02</m:t>
                      </m:r>
                      <m:d>
                        <m: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92%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l</a:t>
                </a:r>
                <a:r>
                  <a:rPr lang="en-US" sz="22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2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𝐻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𝑙𝑡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0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𝑡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%</m:t>
                          </m:r>
                        </m:e>
                      </m:d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=&gt;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𝑡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𝑙𝑡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100</m:t>
                              </m:r>
                            </m:sub>
                          </m:sSub>
                        </m:num>
                        <m:den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02 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100</m:t>
                          </m:r>
                          <m:d>
                            <m:d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%</m:t>
                              </m:r>
                            </m:e>
                          </m:d>
                        </m:num>
                        <m:den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2</m:t>
                          </m:r>
                          <m:d>
                            <m:dPr>
                              <m:ctrlP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%</m:t>
                              </m:r>
                            </m:e>
                          </m:d>
                        </m:den>
                      </m:f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110,87</m:t>
                      </m:r>
                      <m:d>
                        <m:d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𝑘𝑔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26" y="1295400"/>
                <a:ext cx="9013874" cy="4767780"/>
              </a:xfrm>
              <a:prstGeom prst="rect">
                <a:avLst/>
              </a:prstGeom>
              <a:blipFill>
                <a:blip r:embed="rId2"/>
                <a:stretch>
                  <a:fillRect l="-879" t="-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82" t="39909" r="36699" b="51254"/>
          <a:stretch/>
        </p:blipFill>
        <p:spPr bwMode="auto">
          <a:xfrm>
            <a:off x="2008163" y="1066800"/>
            <a:ext cx="5257800" cy="762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19405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J1450">
            <a:extLst>
              <a:ext uri="{FF2B5EF4-FFF2-40B4-BE49-F238E27FC236}">
                <a16:creationId xmlns:a16="http://schemas.microsoft.com/office/drawing/2014/main" id="{FAB95533-35F9-4BC5-AFD0-254CF4C82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18" name="Text Box 15">
            <a:extLst>
              <a:ext uri="{FF2B5EF4-FFF2-40B4-BE49-F238E27FC236}">
                <a16:creationId xmlns:a16="http://schemas.microsoft.com/office/drawing/2014/main" id="{0DCC6DA1-CD69-4179-9B66-9DE201A28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836" y="2209800"/>
            <a:ext cx="6054329" cy="2369880"/>
          </a:xfrm>
          <a:prstGeom prst="rect">
            <a:avLst/>
          </a:prstGeom>
          <a:noFill/>
          <a:ln w="76200" cmpd="tri">
            <a:solidFill>
              <a:srgbClr val="FF99CC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121761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21761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21761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21761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217613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217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 dirty="0">
                <a:solidFill>
                  <a:srgbClr val="FF0000"/>
                </a:solidFill>
                <a:cs typeface="Times New Roman" panose="02020603050405020304" pitchFamily="18" charset="0"/>
              </a:rPr>
              <a:t>HƯỚNG DẪN VỀ NHÀ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b="1" dirty="0">
                <a:solidFill>
                  <a:srgbClr val="0070C0"/>
                </a:solidFill>
                <a:cs typeface="Times New Roman" panose="02020603050405020304" pitchFamily="18" charset="0"/>
              </a:rPr>
              <a:t> HỌC BÀI 5: TÍNH THEO PHƯƠNG TRÌNH HÓA HỌC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b="1" dirty="0">
                <a:solidFill>
                  <a:srgbClr val="0033CC"/>
                </a:solidFill>
                <a:cs typeface="Times New Roman" panose="02020603050405020304" pitchFamily="18" charset="0"/>
              </a:rPr>
              <a:t> ĐỌC VÀ TÌM HIỂU BÀI 6: NỒNG ĐỘ DUNG DỊCH</a:t>
            </a:r>
            <a:endParaRPr lang="pt-BR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841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8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88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>
            <a:extLst>
              <a:ext uri="{FF2B5EF4-FFF2-40B4-BE49-F238E27FC236}">
                <a16:creationId xmlns:a16="http://schemas.microsoft.com/office/drawing/2014/main" id="{97CB7B22-86D8-4D1C-A5F3-BD0AAD0E2079}"/>
              </a:ext>
            </a:extLst>
          </p:cNvPr>
          <p:cNvSpPr txBox="1"/>
          <p:nvPr/>
        </p:nvSpPr>
        <p:spPr>
          <a:xfrm>
            <a:off x="2971800" y="124007"/>
            <a:ext cx="3006088" cy="61434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800" kern="12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  <a:cs typeface="+mj-cs"/>
              </a:defRPr>
            </a:lvl1pPr>
          </a:lstStyle>
          <a:p>
            <a:r>
              <a:rPr lang="en-US" altLang="zh-CN" sz="3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KHỞI ĐỘNG</a:t>
            </a:r>
            <a:endParaRPr lang="zh-CN" altLang="en-US" sz="30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6618" t="38889" r="43558" b="35555"/>
          <a:stretch/>
        </p:blipFill>
        <p:spPr>
          <a:xfrm>
            <a:off x="1045844" y="951211"/>
            <a:ext cx="6858000" cy="235745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92688" y="3657600"/>
            <a:ext cx="749341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công nghiệp, người ta sản xuất nhôm từ aluminium oxide (Al</a:t>
            </a:r>
            <a:r>
              <a:rPr lang="vi-V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35513" y="4763097"/>
            <a:ext cx="800776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thế nào tính được khối lượng nguyên liệu cần dùng để sản xuất nhôm hoặc tính khối lượng nhôm tạo ra nếu biết khối lượng nguyên liệu đã dùng?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579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 advTm="3000">
        <p14:reveal/>
      </p:transition>
    </mc:Choice>
    <mc:Fallback xmlns="">
      <p:transition spd="slow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>
            <a:off x="66597" y="2337848"/>
            <a:ext cx="14859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ÌNH THÀNH  KIẾN THỨC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6" name="文本框 145"/>
          <p:cNvSpPr txBox="1"/>
          <p:nvPr/>
        </p:nvSpPr>
        <p:spPr>
          <a:xfrm>
            <a:off x="3961739" y="496609"/>
            <a:ext cx="496260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khối lượng, số mol của các chất phản ứng và sản phẩm trong phản ứng hóa học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Right Arrow 1"/>
          <p:cNvSpPr/>
          <p:nvPr/>
        </p:nvSpPr>
        <p:spPr>
          <a:xfrm flipV="1">
            <a:off x="1684040" y="2836199"/>
            <a:ext cx="1162993" cy="5729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895600" y="1143000"/>
            <a:ext cx="0" cy="375216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2895600" y="1143000"/>
            <a:ext cx="838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ight Arrow 41"/>
          <p:cNvSpPr/>
          <p:nvPr/>
        </p:nvSpPr>
        <p:spPr>
          <a:xfrm>
            <a:off x="2883313" y="4895165"/>
            <a:ext cx="838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ight Arrow 45"/>
          <p:cNvSpPr/>
          <p:nvPr/>
        </p:nvSpPr>
        <p:spPr>
          <a:xfrm>
            <a:off x="2907888" y="3146157"/>
            <a:ext cx="838200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924867" y="2827161"/>
            <a:ext cx="4572000" cy="108337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Tìm hiểu chất phản ứng hết và chất phản ứng dư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770080" y="4666834"/>
            <a:ext cx="4956742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Tìm hiểu hiệu suất phản ứng</a:t>
            </a:r>
            <a:endParaRPr lang="en-US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10319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  <p:bldP spid="146" grpId="0"/>
      <p:bldP spid="2" grpId="0" animBg="1"/>
      <p:bldP spid="10" grpId="0" animBg="1"/>
      <p:bldP spid="42" grpId="0" animBg="1"/>
      <p:bldP spid="46" grpId="0" animBg="1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762000"/>
            <a:ext cx="83820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 Xác định khối lượng, số mol của các chất phản ứng và sản phẩm trong phản ứng hóa học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129154"/>
      </p:ext>
    </p:extLst>
  </p:cSld>
  <p:clrMapOvr>
    <a:masterClrMapping/>
  </p:clrMapOvr>
  <p:transition spd="med">
    <p:pull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90052" y="1005235"/>
            <a:ext cx="6705600" cy="381638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52352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phòng thí nghiệm người ta có thể điều chế khí Hydrogen ( H</a:t>
            </a:r>
            <a:r>
              <a:rPr kumimoji="0" lang="nl-NL" altLang="en-US" sz="28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) bằng cách cho ZinC tác dụng với acid hydrochloric ( HCl) theo phương trình hóa học sau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1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nl-NL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khối lượng acid hydrochloric tham gia phản ứng và thể tích khí H</a:t>
            </a:r>
            <a:r>
              <a:rPr lang="nl-NL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đkc) thu được khi hòa tan 1,3g Zin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800225" y="7800975"/>
            <a:ext cx="4286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348565" y="2805614"/>
            <a:ext cx="3978974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419225" algn="l"/>
              </a:tabLs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n + 2HCl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nCl</a:t>
            </a:r>
            <a:r>
              <a:rPr lang="nl-NL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nl-NL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149991" y="3099874"/>
            <a:ext cx="224403" cy="60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90052" y="5016706"/>
            <a:ext cx="7898764" cy="1539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419225" algn="l"/>
              </a:tabLs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 tính được khối lượng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id hydrochloric tham gia phản ứng và thể tích khí H</a:t>
            </a:r>
            <a:r>
              <a:rPr lang="nl-NL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đkc) thu được khi hòa tan 1,3g ZinC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thực hiện như thế nào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" name="5 phút đếm ngược nhạc vui vẻ hào hứng cho hoạt động nhó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197076" y="141438"/>
            <a:ext cx="1836627" cy="1121787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19200" y="179111"/>
            <a:ext cx="5152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5 PHÚT</a:t>
            </a:r>
          </a:p>
        </p:txBody>
      </p:sp>
    </p:spTree>
    <p:extLst>
      <p:ext uri="{BB962C8B-B14F-4D97-AF65-F5344CB8AC3E}">
        <p14:creationId xmlns:p14="http://schemas.microsoft.com/office/powerpoint/2010/main" val="393463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9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3" grpId="0" animBg="1"/>
      <p:bldP spid="12" grpId="0"/>
      <p:bldP spid="18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826368" y="229388"/>
                <a:ext cx="7671618" cy="13867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Zin dự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endParaRPr lang="vi-V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𝑍𝑛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𝑍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𝑍𝑛</m:t>
                              </m:r>
                            </m:sub>
                          </m:sSub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,3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65</m:t>
                          </m:r>
                        </m:den>
                      </m:f>
                      <m:r>
                        <a:rPr lang="en-US" sz="2400">
                          <a:latin typeface="Cambria Math" panose="02040503050406030204" pitchFamily="18" charset="0"/>
                        </a:rPr>
                        <m:t>=0,02 (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mol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368" y="229388"/>
                <a:ext cx="7671618" cy="1386790"/>
              </a:xfrm>
              <a:prstGeom prst="rect">
                <a:avLst/>
              </a:prstGeom>
              <a:blipFill>
                <a:blip r:embed="rId2"/>
                <a:stretch>
                  <a:fillRect l="-1322" t="-1818" b="-90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055429" y="1542265"/>
            <a:ext cx="6781800" cy="9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 2: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ết PTHH của phản ứng</a:t>
            </a:r>
            <a:endParaRPr lang="vi-VN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97308" y="3114567"/>
                <a:ext cx="8129739" cy="1827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: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PTHH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ol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ol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ol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endParaRPr lang="vi-V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PTH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𝐶𝑙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𝑍𝑛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. 0,02 = 0,04 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𝑜𝑙</m:t>
                        </m: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PTH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𝑍𝑛</m:t>
                        </m:r>
                      </m:sub>
                    </m:sSub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,02 (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𝑜𝑙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08" y="3114567"/>
                <a:ext cx="8129739" cy="1827744"/>
              </a:xfrm>
              <a:prstGeom prst="rect">
                <a:avLst/>
              </a:prstGeom>
              <a:blipFill>
                <a:blip r:embed="rId3"/>
                <a:stretch>
                  <a:fillRect l="-1199" t="-1333" r="-1049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97308" y="5030256"/>
                <a:ext cx="8445912" cy="18277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 4: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ối lượng </a:t>
                </a: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id hydrochloric tham gia phản ứng là: 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𝐻𝐶𝑙</m:t>
                          </m:r>
                        </m:sub>
                      </m:sSub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𝐻𝐶𝑙</m:t>
                          </m:r>
                        </m:sub>
                      </m:sSub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𝐻𝐶𝑙</m:t>
                          </m:r>
                        </m:sub>
                      </m:sSub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,04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nl-NL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6,5=1,46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𝑔𝑎𝑚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 tích khí H</a:t>
                </a:r>
                <a:r>
                  <a:rPr lang="nl-NL" sz="2400" baseline="-25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đkc) thu được là: 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nl-NL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nl-NL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24,79=0,02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4,79=0,4958 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</m:t>
                        </m:r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í</m:t>
                        </m:r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,5 </m:t>
                    </m:r>
                    <m:r>
                      <m:rPr>
                        <m:sty m:val="p"/>
                      </m:rP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í</m:t>
                    </m:r>
                    <m:r>
                      <m:rPr>
                        <m:sty m:val="p"/>
                      </m:rP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nl-NL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08" y="5030256"/>
                <a:ext cx="8445912" cy="1827744"/>
              </a:xfrm>
              <a:prstGeom prst="rect">
                <a:avLst/>
              </a:prstGeom>
              <a:blipFill>
                <a:blip r:embed="rId5"/>
                <a:stretch>
                  <a:fillRect l="-1155" t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l="27160" t="29167" r="33602" b="62500"/>
          <a:stretch/>
        </p:blipFill>
        <p:spPr>
          <a:xfrm>
            <a:off x="1010264" y="2111631"/>
            <a:ext cx="7620000" cy="817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17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594852"/>
            <a:ext cx="8458200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Bằng cách nào xác định khối lượng, số mol của các chất phản ứng và sản phẩm trong phản ứng hóa họ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0" y="1949364"/>
            <a:ext cx="7696200" cy="40167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 4 bước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 2: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ết PTHH của phản ứng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 4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ối lượng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 thể tích chất cần tìm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1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984</TotalTime>
  <Words>2266</Words>
  <Application>Microsoft Macintosh PowerPoint</Application>
  <PresentationFormat>On-screen Show (4:3)</PresentationFormat>
  <Paragraphs>235</Paragraphs>
  <Slides>39</Slides>
  <Notes>4</Notes>
  <HiddenSlides>3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Arial</vt:lpstr>
      <vt:lpstr>Calibri</vt:lpstr>
      <vt:lpstr>Cambria Math</vt:lpstr>
      <vt:lpstr>Georgia</vt:lpstr>
      <vt:lpstr>Tahoma</vt:lpstr>
      <vt:lpstr>Times New Roman</vt:lpstr>
      <vt:lpstr>Trebuchet MS</vt:lpstr>
      <vt:lpstr>UTM American Sans</vt:lpstr>
      <vt:lpstr>VNI Times</vt:lpstr>
      <vt:lpstr>Slipstrea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LUYỆN TẬP</vt:lpstr>
      <vt:lpstr>TRÒ CHƠI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LUYỆN TẬP</vt:lpstr>
      <vt:lpstr>PowerPoint Presentation</vt:lpstr>
      <vt:lpstr>PowerPoint Presentation</vt:lpstr>
      <vt:lpstr>PowerPoint Presentation</vt:lpstr>
      <vt:lpstr>4. VẬN DỤ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 Pro</dc:creator>
  <cp:lastModifiedBy>Microsoft Office User</cp:lastModifiedBy>
  <cp:revision>168</cp:revision>
  <dcterms:created xsi:type="dcterms:W3CDTF">2022-07-24T02:07:56Z</dcterms:created>
  <dcterms:modified xsi:type="dcterms:W3CDTF">2024-07-20T08:02:22Z</dcterms:modified>
</cp:coreProperties>
</file>